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66D" w:rsidRPr="003C666D" w:rsidRDefault="003C666D" w:rsidP="003C666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666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7.  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C666D" w:rsidRPr="003C666D" w:rsidRDefault="003C666D" w:rsidP="003C666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666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.05pt;margin-top:4.35pt;width:67.6pt;height:28.6pt;z-index:251660288">
            <v:imagedata r:id="rId4" o:title=""/>
            <w10:wrap type="square"/>
          </v:shape>
          <o:OLEObject Type="Embed" ProgID="PBrush" ShapeID="_x0000_s1026" DrawAspect="Content" ObjectID="_1679238451" r:id="rId5"/>
        </w:pic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нкая однородная прямоугольная пластина со сторонами 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жет вращаться без трения в вертикальной плоскости вокруг горизонтальной оси, проходящей через центр масс 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мент инерции пластины относительно оси  </w:t>
      </w:r>
      <w:proofErr w:type="gramStart"/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</w:t>
      </w:r>
      <w:proofErr w:type="gramEnd"/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ен 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К середине стороны пластины приклеили маленький грузик массы 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m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тпустили без толчка. В начальный момент сторона пластины была вертикальна. Найдите угловое ускорение получившейся фигуры в начальный момент времени.     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m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2 кг,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=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 </w:t>
      </w:r>
      <w:r w:rsidRPr="003C666D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580" w:dyaOrig="300">
          <v:shape id="_x0000_i1025" type="#_x0000_t75" style="width:28.95pt;height:14.8pt" o:ole="">
            <v:imagedata r:id="rId6" o:title=""/>
          </v:shape>
          <o:OLEObject Type="Embed" ProgID="Equation.DSMT4" ShapeID="_x0000_i1025" DrawAspect="Content" ObjectID="_1679238450" r:id="rId7"/>
        </w:objec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4 м, 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Pr="003C666D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6 м, </w:t>
      </w:r>
      <w:r w:rsidRPr="003C666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0 м/с</w:t>
      </w:r>
      <w:proofErr w:type="gramStart"/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C666D" w:rsidRDefault="003C666D" w:rsidP="003C666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а) 2,86 рад/с</w:t>
      </w:r>
      <w:proofErr w:type="gramStart"/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;    б) 3,86 рад/с</w:t>
      </w:r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;    в) 4,86 рад/с</w:t>
      </w:r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;   г) 5,86 рад/с</w:t>
      </w:r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</w:t>
      </w:r>
      <w:proofErr w:type="spellStart"/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spellEnd"/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) 6,86 рад/с</w:t>
      </w:r>
      <w:r w:rsidRPr="003C666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C666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81D28" w:rsidRDefault="00E81D28"/>
    <w:sectPr w:rsidR="00E81D28" w:rsidSect="00E81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proofState w:spelling="clean" w:grammar="clean"/>
  <w:defaultTabStop w:val="708"/>
  <w:characterSpacingControl w:val="doNotCompress"/>
  <w:compat/>
  <w:rsids>
    <w:rsidRoot w:val="003C666D"/>
    <w:rsid w:val="00154223"/>
    <w:rsid w:val="003C666D"/>
    <w:rsid w:val="00E81D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66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35</Characters>
  <Application>Microsoft Office Word</Application>
  <DocSecurity>0</DocSecurity>
  <Lines>4</Lines>
  <Paragraphs>1</Paragraphs>
  <ScaleCrop>false</ScaleCrop>
  <Company/>
  <LinksUpToDate>false</LinksUpToDate>
  <CharactersWithSpaces>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06T11:10:00Z</dcterms:created>
  <dcterms:modified xsi:type="dcterms:W3CDTF">2021-04-06T11:10:00Z</dcterms:modified>
</cp:coreProperties>
</file>